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05E3EC">
      <w:pPr>
        <w:spacing w:line="370" w:lineRule="auto"/>
        <w:ind w:right="960" w:firstLine="562" w:firstLineChars="200"/>
        <w:jc w:val="center"/>
        <w:rPr>
          <w:rFonts w:ascii="黑体" w:hAnsi="黑体" w:eastAsia="黑体" w:cs="Times New Roman"/>
          <w:b/>
          <w:bCs/>
          <w:sz w:val="28"/>
          <w:szCs w:val="28"/>
        </w:rPr>
      </w:pPr>
      <w:bookmarkStart w:id="0" w:name="_GoBack"/>
      <w:r>
        <w:rPr>
          <w:rFonts w:hint="eastAsia" w:ascii="黑体" w:hAnsi="黑体" w:eastAsia="黑体" w:cs="Times New Roman"/>
          <w:b/>
          <w:bCs/>
          <w:sz w:val="28"/>
          <w:szCs w:val="28"/>
        </w:rPr>
        <w:t>附件二：《膜科学与技术》投稿模板</w:t>
      </w:r>
    </w:p>
    <w:bookmarkEnd w:id="0"/>
    <w:p w14:paraId="6617A58D">
      <w:pPr>
        <w:jc w:val="center"/>
        <w:rPr>
          <w:rFonts w:asciiTheme="majorEastAsia" w:hAnsiTheme="majorEastAsia" w:eastAsiaTheme="majorEastAsia"/>
          <w:sz w:val="44"/>
          <w:szCs w:val="44"/>
        </w:rPr>
      </w:pPr>
      <w:r>
        <w:rPr>
          <w:rFonts w:hint="eastAsia" w:asciiTheme="majorEastAsia" w:hAnsiTheme="majorEastAsia" w:eastAsiaTheme="majorEastAsia"/>
          <w:sz w:val="44"/>
          <w:szCs w:val="44"/>
        </w:rPr>
        <w:t>题目</w:t>
      </w:r>
      <w:r>
        <w:rPr>
          <w:rFonts w:hint="eastAsia" w:asciiTheme="majorEastAsia" w:hAnsiTheme="majorEastAsia" w:eastAsiaTheme="majorEastAsia"/>
          <w:color w:val="FF0000"/>
          <w:sz w:val="44"/>
          <w:szCs w:val="44"/>
        </w:rPr>
        <w:t>（2号，标题宋体）</w:t>
      </w:r>
      <w:r>
        <w:rPr>
          <w:rFonts w:hint="eastAsia" w:asciiTheme="majorEastAsia" w:hAnsiTheme="majorEastAsia" w:eastAsiaTheme="majorEastAsia"/>
          <w:color w:val="4F81BD" w:themeColor="accent1"/>
          <w:sz w:val="44"/>
          <w:szCs w:val="44"/>
          <w14:textFill>
            <w14:solidFill>
              <w14:schemeClr w14:val="accent1"/>
            </w14:solidFill>
          </w14:textFill>
        </w:rPr>
        <w:t>少于20字</w:t>
      </w:r>
    </w:p>
    <w:p w14:paraId="42580CCC">
      <w:pPr>
        <w:jc w:val="center"/>
        <w:rPr>
          <w:rFonts w:ascii="楷体_GB2312" w:eastAsia="楷体_GB2312"/>
          <w:color w:val="4F81BD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 w:ascii="楷体_GB2312" w:eastAsia="楷体_GB2312"/>
          <w:sz w:val="28"/>
          <w:szCs w:val="28"/>
        </w:rPr>
        <w:t>作者</w:t>
      </w:r>
      <w:r>
        <w:rPr>
          <w:rFonts w:ascii="楷体_GB2312" w:eastAsia="楷体_GB2312"/>
          <w:sz w:val="28"/>
          <w:szCs w:val="28"/>
          <w:vertAlign w:val="superscript"/>
        </w:rPr>
        <w:footnoteReference w:id="0" w:customMarkFollows="1"/>
        <w:sym w:font="Symbol" w:char="F020"/>
      </w:r>
      <w:r>
        <w:rPr>
          <w:rFonts w:hint="eastAsia" w:ascii="楷体_GB2312" w:eastAsia="楷体_GB2312"/>
          <w:color w:val="FF0000"/>
          <w:sz w:val="28"/>
          <w:szCs w:val="28"/>
        </w:rPr>
        <w:t>（4号，楷体）</w:t>
      </w:r>
      <w:r>
        <w:rPr>
          <w:rFonts w:hint="eastAsia" w:ascii="楷体_GB2312" w:eastAsia="楷体_GB2312"/>
          <w:color w:val="4F81BD" w:themeColor="accent1"/>
          <w:sz w:val="28"/>
          <w:szCs w:val="28"/>
          <w14:textFill>
            <w14:solidFill>
              <w14:schemeClr w14:val="accent1"/>
            </w14:solidFill>
          </w14:textFill>
        </w:rPr>
        <w:t>（作者之间用逗号“，”隔开，通讯作者右上角加星标“*”）</w:t>
      </w:r>
    </w:p>
    <w:p w14:paraId="6054ED29">
      <w:pPr>
        <w:jc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单位</w:t>
      </w:r>
      <w:r>
        <w:rPr>
          <w:rFonts w:hint="eastAsia" w:asciiTheme="minorEastAsia" w:hAnsiTheme="minorEastAsia"/>
          <w:color w:val="FF0000"/>
        </w:rPr>
        <w:t>（5号，宋体）</w:t>
      </w:r>
      <w:r>
        <w:rPr>
          <w:rFonts w:hint="eastAsia" w:asciiTheme="minorEastAsia" w:hAnsiTheme="minorEastAsia"/>
          <w:color w:val="4F81BD" w:themeColor="accent1"/>
          <w14:textFill>
            <w14:solidFill>
              <w14:schemeClr w14:val="accent1"/>
            </w14:solidFill>
          </w14:textFill>
        </w:rPr>
        <w:t>（单位包括工作单位全称、所在省市名（省会城市可略去省名）及邮政编码；单位名称与省市名之间应以逗号分隔，邮编和省市之间空一格；整个数据项用圆括号括起）</w:t>
      </w:r>
    </w:p>
    <w:p w14:paraId="500CF38B"/>
    <w:p w14:paraId="6B1160FB">
      <w:r>
        <w:rPr>
          <w:rFonts w:hint="eastAsia"/>
        </w:rPr>
        <w:t>摘要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须采用报道性摘要编写形式，要求：</w:t>
      </w:r>
      <w:r>
        <w:rPr>
          <w:rFonts w:hint="eastAsia"/>
          <w:color w:val="FF0000"/>
        </w:rPr>
        <w:t>完整，必须含有研究的目的、方法、结果及结论；简洁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排除常识内容，避免重复题目；</w:t>
      </w:r>
      <w:r>
        <w:rPr>
          <w:rFonts w:hint="eastAsia"/>
          <w:color w:val="FF0000"/>
        </w:rPr>
        <w:t>独立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不得引用文中参考文献号、图号和公式号；</w:t>
      </w:r>
      <w:r>
        <w:rPr>
          <w:rFonts w:hint="eastAsia"/>
          <w:color w:val="FF0000"/>
        </w:rPr>
        <w:t>具体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尽量用具体数字来说明该项工作取得的进展或成效，例如某项性能指标提高了百分之多少，避免“效果很好”这类的含糊其辞。</w:t>
      </w:r>
    </w:p>
    <w:p w14:paraId="5EF58C2C"/>
    <w:p w14:paraId="6E6130AF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关键词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从论文中提取的，表示论文主题内容信息条目的词组或术语，一般为3～8个。</w:t>
      </w:r>
    </w:p>
    <w:p w14:paraId="54D2363C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中图分类号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由论文的内容确定的，分为22个大类。可到图书馆或在网上查询。</w:t>
      </w:r>
    </w:p>
    <w:p w14:paraId="6A42972E">
      <w:r>
        <w:rPr>
          <w:rFonts w:hint="eastAsia"/>
        </w:rPr>
        <w:t>文献标志码：              文章编号：</w:t>
      </w:r>
    </w:p>
    <w:p w14:paraId="6892C533">
      <w:r>
        <w:rPr>
          <w:rFonts w:hint="eastAsia"/>
        </w:rPr>
        <w:t>doi：</w:t>
      </w:r>
    </w:p>
    <w:p w14:paraId="4AF4B583"/>
    <w:p w14:paraId="33C63D9D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可按“研究意义（学术价值或经济意义）、前人研究进展（与本项研究有关的主要作者的最主要进展，应尽可能高度概括地列出）、本研究切入点（前人研究的空白点或薄弱环节），拟解决的关键问题”展开。阐述前人研究进展时须有文献支持，国外文献不可忽略。不能与摘要雷同。一般不接受没有进行国际检索、没有引用国际文献的论文。</w:t>
      </w:r>
    </w:p>
    <w:p w14:paraId="0BF8A46D">
      <w:pPr>
        <w:ind w:firstLine="420" w:firstLineChars="200"/>
      </w:pPr>
    </w:p>
    <w:p w14:paraId="6A062A67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1实验</w:t>
      </w:r>
      <w:r>
        <w:rPr>
          <w:rFonts w:hint="eastAsia" w:ascii="仿宋_GB2312" w:eastAsia="仿宋_GB2312"/>
          <w:color w:val="FF0000"/>
          <w:sz w:val="28"/>
          <w:szCs w:val="28"/>
        </w:rPr>
        <w:t>（四号仿宋）</w:t>
      </w:r>
    </w:p>
    <w:p w14:paraId="3F1168BA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应写清楚实验时间、地点、材料与条件的代表性及具体名称、试验规模（样本容量）、设计思路、设计方法、重复次数、试验仪器、药品及规格、统计方法，等等。</w:t>
      </w:r>
    </w:p>
    <w:p w14:paraId="107DDA6E">
      <w:pPr>
        <w:rPr>
          <w:rFonts w:ascii="黑体" w:eastAsia="黑体"/>
          <w:szCs w:val="21"/>
        </w:rPr>
      </w:pPr>
      <w:r>
        <w:rPr>
          <w:rFonts w:hint="eastAsia" w:ascii="黑体" w:eastAsia="黑体"/>
          <w:szCs w:val="21"/>
        </w:rPr>
        <w:t>1.1二级标题（五号黑体）</w:t>
      </w:r>
    </w:p>
    <w:p w14:paraId="29B47524">
      <w:r>
        <w:rPr>
          <w:rFonts w:hint="eastAsia"/>
        </w:rPr>
        <w:t>1.1.1三级标题</w:t>
      </w:r>
    </w:p>
    <w:p w14:paraId="5115191F"/>
    <w:p w14:paraId="20A9566D"/>
    <w:p w14:paraId="1EDB5443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2结果与讨论</w:t>
      </w:r>
    </w:p>
    <w:p w14:paraId="13FCAF50">
      <w:pPr>
        <w:ind w:firstLine="420" w:firstLineChars="200"/>
        <w:jc w:val="left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先写重要的结果再写次要的，变化要明确写出变化趋势和特点，没有影响的因素也要简要说明。以图或表等手段整理实验结果，并对结果进行分析和讨论，包括：通过数理统计和误差分析说明结果的可靠性、可重复性、范围等；进行实验结果与理论计算结果的比较（包括不正常现象和数据的分析）；结果部分的讨论（结果直接相关部分，如讨论内容涉及全篇，应留在讨论部分进行）。</w:t>
      </w:r>
    </w:p>
    <w:p w14:paraId="3B7B3F2E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443DF10E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7764249F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1D7B2065">
      <w:pPr>
        <w:jc w:val="center"/>
        <w:rPr>
          <w:rFonts w:ascii="楷体_GB2312" w:eastAsia="楷体_GB2312"/>
          <w:color w:val="000000"/>
          <w:szCs w:val="21"/>
        </w:rPr>
      </w:pPr>
      <w:r>
        <w:rPr>
          <w:rFonts w:hint="eastAsia" w:ascii="楷体_GB2312" w:eastAsia="楷体_GB2312"/>
          <w:color w:val="000000"/>
          <w:szCs w:val="21"/>
        </w:rPr>
        <w:t>表</w:t>
      </w:r>
      <w:r>
        <w:rPr>
          <w:rFonts w:hint="eastAsia" w:ascii="楷体_GB2312" w:eastAsia="楷体_GB2312"/>
          <w:b/>
          <w:bCs/>
          <w:color w:val="000000"/>
          <w:szCs w:val="21"/>
        </w:rPr>
        <w:t>1</w:t>
      </w:r>
      <w:r>
        <w:rPr>
          <w:rFonts w:hint="eastAsia" w:ascii="楷体_GB2312" w:eastAsia="楷体_GB2312"/>
          <w:color w:val="000000"/>
          <w:szCs w:val="21"/>
        </w:rPr>
        <w:t xml:space="preserve">  XXXXXXXXXX</w:t>
      </w:r>
      <w:r>
        <w:rPr>
          <w:rFonts w:hint="eastAsia" w:ascii="楷体_GB2312" w:eastAsia="楷体_GB2312"/>
          <w:color w:val="FF0000"/>
          <w:szCs w:val="21"/>
        </w:rPr>
        <w:t>(中文表题五号楷体，表格内容为小五号宋体)</w:t>
      </w:r>
    </w:p>
    <w:p w14:paraId="7C946E86">
      <w:pPr>
        <w:jc w:val="center"/>
        <w:rPr>
          <w:color w:val="FF0000"/>
          <w:lang w:val="en-GB"/>
        </w:rPr>
      </w:pPr>
      <w:r>
        <w:rPr>
          <w:rFonts w:ascii="Times New Roman" w:hAnsi="Times New Roman" w:eastAsia="黑体" w:cs="Times New Roman"/>
          <w:color w:val="000000"/>
          <w:szCs w:val="21"/>
        </w:rPr>
        <w:t>Table 1 XXXXXXXXXXX</w:t>
      </w:r>
      <w:r>
        <w:rPr>
          <w:rFonts w:hint="eastAsia"/>
          <w:color w:val="FF0000"/>
          <w:szCs w:val="21"/>
          <w:lang w:val="en-GB"/>
        </w:rPr>
        <w:t>(表题英文对照五号</w:t>
      </w:r>
      <w:r>
        <w:rPr>
          <w:rFonts w:hint="eastAsia"/>
          <w:color w:val="FF0000"/>
        </w:rPr>
        <w:t>Times New Roman</w:t>
      </w:r>
      <w:r>
        <w:rPr>
          <w:rFonts w:hint="eastAsia"/>
          <w:color w:val="FF0000"/>
          <w:szCs w:val="21"/>
          <w:lang w:val="en-GB"/>
        </w:rPr>
        <w:t>)</w:t>
      </w:r>
    </w:p>
    <w:tbl>
      <w:tblPr>
        <w:tblStyle w:val="18"/>
        <w:tblW w:w="96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5"/>
        <w:gridCol w:w="1188"/>
        <w:gridCol w:w="1274"/>
        <w:gridCol w:w="1486"/>
        <w:gridCol w:w="1993"/>
        <w:gridCol w:w="1423"/>
      </w:tblGrid>
      <w:tr w14:paraId="4D42D4C6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8" w:hRule="atLeast"/>
        </w:trPr>
        <w:tc>
          <w:tcPr>
            <w:tcW w:w="1180" w:type="pct"/>
            <w:vMerge w:val="restart"/>
            <w:tcBorders>
              <w:top w:val="single" w:color="008080" w:sz="8" w:space="0"/>
            </w:tcBorders>
            <w:shd w:val="clear" w:color="auto" w:fill="FFFFFF"/>
            <w:vAlign w:val="center"/>
          </w:tcPr>
          <w:p w14:paraId="2A0AE33A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2048" w:type="pct"/>
            <w:gridSpan w:val="3"/>
            <w:tcBorders>
              <w:top w:val="single" w:color="008080" w:sz="8" w:space="0"/>
              <w:bottom w:val="single" w:color="008080" w:sz="4" w:space="0"/>
            </w:tcBorders>
            <w:shd w:val="clear" w:color="auto" w:fill="FFFFFF"/>
            <w:noWrap/>
            <w:vAlign w:val="center"/>
          </w:tcPr>
          <w:p w14:paraId="0913B2A6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（居中）</w:t>
            </w:r>
          </w:p>
        </w:tc>
        <w:tc>
          <w:tcPr>
            <w:tcW w:w="1034" w:type="pct"/>
            <w:vMerge w:val="restart"/>
            <w:tcBorders>
              <w:top w:val="single" w:color="008080" w:sz="8" w:space="0"/>
            </w:tcBorders>
            <w:shd w:val="clear" w:color="auto" w:fill="FFFFFF"/>
            <w:noWrap/>
            <w:vAlign w:val="center"/>
          </w:tcPr>
          <w:p w14:paraId="6570C878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vMerge w:val="restart"/>
            <w:tcBorders>
              <w:top w:val="single" w:color="008080" w:sz="8" w:space="0"/>
            </w:tcBorders>
            <w:shd w:val="clear" w:color="auto" w:fill="FFFFFF"/>
            <w:noWrap/>
            <w:vAlign w:val="center"/>
          </w:tcPr>
          <w:p w14:paraId="2510A541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  <w:tr w14:paraId="516788D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8" w:hRule="atLeast"/>
        </w:trPr>
        <w:tc>
          <w:tcPr>
            <w:tcW w:w="1180" w:type="pct"/>
            <w:vMerge w:val="continue"/>
            <w:tcBorders>
              <w:bottom w:val="single" w:color="008080" w:sz="4" w:space="0"/>
            </w:tcBorders>
            <w:shd w:val="clear" w:color="auto" w:fill="FFFFFF"/>
            <w:vAlign w:val="center"/>
          </w:tcPr>
          <w:p w14:paraId="0AF51FB3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  <w:tc>
          <w:tcPr>
            <w:tcW w:w="616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6E327BD4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48895DC6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288A6DDE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vMerge w:val="continue"/>
            <w:tcBorders>
              <w:bottom w:val="single" w:color="008080" w:sz="4" w:space="0"/>
            </w:tcBorders>
            <w:shd w:val="clear" w:color="auto" w:fill="FFFFFF"/>
            <w:vAlign w:val="center"/>
          </w:tcPr>
          <w:p w14:paraId="794105DC">
            <w:pPr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  <w:tc>
          <w:tcPr>
            <w:tcW w:w="738" w:type="pct"/>
            <w:vMerge w:val="continue"/>
            <w:tcBorders>
              <w:bottom w:val="single" w:color="008080" w:sz="4" w:space="0"/>
            </w:tcBorders>
            <w:shd w:val="clear" w:color="auto" w:fill="FFFFFF"/>
            <w:noWrap/>
            <w:vAlign w:val="center"/>
          </w:tcPr>
          <w:p w14:paraId="3D0CF75C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</w:tr>
      <w:tr w14:paraId="49BE349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180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3195BA71">
            <w:pPr>
              <w:jc w:val="left"/>
              <w:rPr>
                <w:rFonts w:ascii="宋体" w:hAnsi="宋体" w:eastAsia="宋体"/>
                <w:i/>
                <w:iCs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16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2FA90E55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1868CD4A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1E9F5FD6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79852AFE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448A4C5B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  <w:tr w14:paraId="6C729F2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180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28EE198B">
            <w:pPr>
              <w:jc w:val="left"/>
              <w:rPr>
                <w:rFonts w:ascii="宋体" w:hAnsi="宋体" w:eastAsia="宋体"/>
                <w:i/>
                <w:iCs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16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4E35D834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6204CE99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0FFC8079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74121A67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2217F848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</w:tbl>
    <w:p w14:paraId="1ABED53C">
      <w:pPr>
        <w:jc w:val="left"/>
        <w:rPr>
          <w:rFonts w:ascii="宋体" w:hAnsi="宋体" w:eastAsia="宋体"/>
          <w:color w:val="000000"/>
          <w:sz w:val="15"/>
          <w:szCs w:val="15"/>
        </w:rPr>
      </w:pPr>
      <w:r>
        <w:rPr>
          <w:rFonts w:ascii="宋体" w:hAnsi="宋体" w:eastAsia="宋体"/>
          <w:color w:val="000000"/>
          <w:sz w:val="18"/>
          <w:szCs w:val="18"/>
        </w:rPr>
        <w:t>注：</w:t>
      </w:r>
      <w:r>
        <w:rPr>
          <w:rFonts w:hint="eastAsia" w:ascii="宋体" w:hAnsi="宋体" w:eastAsia="宋体"/>
          <w:color w:val="000000"/>
          <w:sz w:val="18"/>
          <w:szCs w:val="18"/>
        </w:rPr>
        <w:t>表格内容。</w:t>
      </w:r>
      <w:r>
        <w:rPr>
          <w:rFonts w:hint="eastAsia"/>
          <w:color w:val="FF0000"/>
          <w:sz w:val="18"/>
          <w:lang w:val="en-GB"/>
        </w:rPr>
        <w:t>（中文表注小五号，宋体，居左。）</w:t>
      </w:r>
    </w:p>
    <w:p w14:paraId="37486842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12C1EAE3"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2618740" cy="1939925"/>
            <wp:effectExtent l="0" t="0" r="0" b="3175"/>
            <wp:docPr id="1496686158" name="图片 1496686158" descr="C:\Documents and Settings\Administrator\Application Data\Tencent\Users\287489173\QQ\WinTemp\RichOle\A{%9%T77[UXK2~0XNGP7YN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686158" name="图片 1496686158" descr="C:\Documents and Settings\Administrator\Application Data\Tencent\Users\287489173\QQ\WinTemp\RichOle\A{%9%T77[UXK2~0XNGP7YN6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8985" cy="1940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C1FF1">
      <w:pPr>
        <w:widowControl/>
        <w:jc w:val="center"/>
        <w:rPr>
          <w:rFonts w:ascii="宋体" w:hAnsi="宋体" w:eastAsia="宋体" w:cs="宋体"/>
          <w:kern w:val="0"/>
          <w:sz w:val="18"/>
          <w:szCs w:val="18"/>
        </w:rPr>
      </w:pPr>
      <w:r>
        <w:rPr>
          <w:rFonts w:hint="eastAsia" w:ascii="宋体" w:hAnsi="宋体" w:eastAsia="宋体" w:cs="宋体"/>
          <w:kern w:val="0"/>
          <w:sz w:val="18"/>
          <w:szCs w:val="18"/>
        </w:rPr>
        <w:t>图 6 不同操作压力下GO-PA和PA复合膜的纯水通量</w:t>
      </w:r>
    </w:p>
    <w:p w14:paraId="58B7374A">
      <w:pPr>
        <w:widowControl/>
        <w:jc w:val="center"/>
        <w:rPr>
          <w:rFonts w:ascii="宋体" w:hAnsi="宋体" w:eastAsia="宋体" w:cs="宋体"/>
          <w:kern w:val="0"/>
          <w:sz w:val="18"/>
          <w:szCs w:val="18"/>
        </w:rPr>
      </w:pPr>
      <w:r>
        <w:rPr>
          <w:rFonts w:ascii="宋体" w:hAnsi="宋体" w:eastAsia="宋体" w:cs="宋体"/>
          <w:kern w:val="0"/>
          <w:sz w:val="18"/>
          <w:szCs w:val="18"/>
        </w:rPr>
        <w:t>Fig. 6. The pure water flux of GO-PA and PA membrane under different pressures</w:t>
      </w:r>
    </w:p>
    <w:p w14:paraId="3315F159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需要注意的是，表图内内容、标注等均为中文</w:t>
      </w:r>
    </w:p>
    <w:p w14:paraId="36A05260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1DBB66DA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公式格式参考如下：</w:t>
      </w:r>
    </w:p>
    <w:p w14:paraId="37B43752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一般不编排单独的符号表，对于公式中的变量含义需要说明的，请在公式后的段落中，采用“式中：A为某某，B为某某”的方式加以说明。变量使用斜体。</w:t>
      </w:r>
    </w:p>
    <w:p w14:paraId="63800BA1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文中单位用正体，图表中单位用指数形式，如J•kg</w:t>
      </w:r>
      <w:r>
        <w:rPr>
          <w:rFonts w:hint="eastAsia"/>
          <w:color w:val="4F81BD" w:themeColor="accent1"/>
          <w:vertAlign w:val="superscript"/>
          <w14:textFill>
            <w14:solidFill>
              <w14:schemeClr w14:val="accent1"/>
            </w14:solidFill>
          </w14:textFill>
        </w:rPr>
        <w:t>-1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正文中单位用J/kg形式。数字与单位之间加空格。图表中物理量与单位间用斜线。</w:t>
      </w:r>
    </w:p>
    <w:p w14:paraId="167E0D49">
      <w:pPr>
        <w:rPr>
          <w:b/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b/>
          <w:color w:val="4F81BD" w:themeColor="accent1"/>
          <w14:textFill>
            <w14:solidFill>
              <w14:schemeClr w14:val="accent1"/>
            </w14:solidFill>
          </w14:textFill>
        </w:rPr>
        <w:t>例如：</w:t>
      </w:r>
    </w:p>
    <w:p w14:paraId="26C31855">
      <w:pPr>
        <w:ind w:firstLine="420" w:firstLineChars="200"/>
      </w:pPr>
      <w:r>
        <w:rPr>
          <w:rFonts w:hint="eastAsia"/>
        </w:rPr>
        <w:t>实验主要考察酸回收率、铝截留率以及回收酸浓度。酸回收率（ ）和铝离子截留率（ ）的计算公式如式（1）和式（2）所示。</w:t>
      </w:r>
    </w:p>
    <w:p w14:paraId="3F23AED2">
      <w:pPr>
        <w:wordWrap w:val="0"/>
        <w:spacing w:line="300" w:lineRule="auto"/>
        <w:ind w:firstLine="424" w:firstLineChars="202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>
          <v:shape id="_x0000_i1025" o:spt="75" type="#_x0000_t75" style="height:32.15pt;width:142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</w:p>
    <w:p w14:paraId="05418EB0">
      <w:pPr>
        <w:wordWrap w:val="0"/>
        <w:spacing w:line="300" w:lineRule="auto"/>
        <w:ind w:firstLine="424" w:firstLineChars="202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>
          <v:shape id="_x0000_i1026" o:spt="75" type="#_x0000_t75" style="height:33.8pt;width:166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</w:p>
    <w:p w14:paraId="57B7C143">
      <w:r>
        <w:rPr>
          <w:rFonts w:hint="eastAsia"/>
        </w:rPr>
        <w:t>式中，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7" o:spt="75" type="#_x0000_t75" style="height:18.75pt;width:24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8" o:spt="75" type="#_x0000_t75" style="height:18.75pt;width:2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9" o:spt="75" type="#_x0000_t75" style="height:18.75pt;width:24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分别是回收酸、渗余液和硝酸废液中的氢离子浓度，mol/L；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0" o:spt="75" type="#_x0000_t75" style="height:18.75pt;width:24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1" o:spt="75" type="#_x0000_t75" style="height:18.75pt;width:24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2" o:spt="75" type="#_x0000_t75" style="height:18.75pt;width:26.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分别是回收酸、渗余液和硝酸废液中的铝离子浓度，mol/L；</w:t>
      </w:r>
      <w:r>
        <w:rPr>
          <w:rFonts w:ascii="Times New Roman" w:hAnsi="Times New Roman" w:cs="Times New Roman"/>
          <w:kern w:val="0"/>
          <w:position w:val="-12"/>
        </w:rPr>
        <w:object>
          <v:shape id="_x0000_i1033" o:spt="75" type="#_x0000_t75" style="height:17.4pt;width:16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2"/>
        </w:rPr>
        <w:object>
          <v:shape id="_x0000_i1034" o:spt="75" type="#_x0000_t75" style="height:17.4pt;width:15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5" o:spt="75" type="#_x0000_t75" style="height:18.75pt;width:17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分别是回收液、渗余液和硝酸废液的体积流量，L/h。</w:t>
      </w:r>
    </w:p>
    <w:p w14:paraId="001A08AB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3结论</w:t>
      </w:r>
    </w:p>
    <w:p w14:paraId="52CB3B4D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是全文的归结，是试验、观测结果和理论分析的逻辑发展；是综合说明全文结果的科学意义。应写得象法律条文，即只有一种解释，不能模棱两可，不用“大概、也许、可能”等词。应简练，不用“通过理论分析和实验验证可得如下结论”等废话。要注意分寸，不要夸大其词，牵强附会；不要自我评价，如“本研究结果属国内首创”等。“没有讨论和建议”时不要勉强拼凑。</w:t>
      </w:r>
    </w:p>
    <w:p w14:paraId="6488A60D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7DA9A51B">
      <w:r>
        <w:rPr>
          <w:rFonts w:hint="eastAsia"/>
        </w:rPr>
        <w:t>参考文献：</w:t>
      </w:r>
    </w:p>
    <w:p w14:paraId="71DA4DCA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FF0000"/>
          <w:sz w:val="18"/>
          <w:szCs w:val="18"/>
        </w:rPr>
        <w:t>（小5宋体）</w:t>
      </w: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按照以下格式：</w:t>
      </w:r>
    </w:p>
    <w:p w14:paraId="44E7666D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1、期刊</w:t>
      </w:r>
    </w:p>
    <w:p w14:paraId="464482EE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[序号]作者. 文章标题[J]. 刊名, 出版年, 卷(期): 页码.</w:t>
      </w:r>
    </w:p>
    <w:p w14:paraId="4AFDEF69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举例</w:t>
      </w:r>
    </w:p>
    <w:p w14:paraId="00AFC670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[1] 徐国荣, 王生辉, 赵河立,等. 海水淡化聚酰胺复合反渗透膜的发展趋势与展望[J]. 膜科学与技术, 2015, 35(5):122-126.</w:t>
      </w:r>
    </w:p>
    <w:p w14:paraId="658517F7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[2]</w:t>
      </w:r>
      <w:r>
        <w:rPr>
          <w:sz w:val="18"/>
          <w:szCs w:val="18"/>
        </w:rPr>
        <w:t xml:space="preserve"> Yang X, Wang R, Shi L, </w:t>
      </w:r>
      <w:r>
        <w:rPr>
          <w:i/>
          <w:sz w:val="18"/>
          <w:szCs w:val="18"/>
        </w:rPr>
        <w:t>et al</w:t>
      </w:r>
      <w:r>
        <w:rPr>
          <w:sz w:val="18"/>
          <w:szCs w:val="18"/>
        </w:rPr>
        <w:t>. Performance improvement of PVDF hollow fiber-based membrane distillation process[J]. J Membr Sci, 2011, 369(1</w:t>
      </w:r>
      <w:r>
        <w:rPr>
          <w:rFonts w:hint="eastAsia"/>
          <w:sz w:val="18"/>
          <w:szCs w:val="18"/>
        </w:rPr>
        <w:t>/</w:t>
      </w:r>
      <w:r>
        <w:rPr>
          <w:sz w:val="18"/>
          <w:szCs w:val="18"/>
        </w:rPr>
        <w:t>2):437-447.</w:t>
      </w:r>
    </w:p>
    <w:p w14:paraId="46E12CB2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2、图书</w:t>
      </w:r>
    </w:p>
    <w:p w14:paraId="7D4161A5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题名[M]// 出版地: 出版者, 出版年: 页码.</w:t>
      </w:r>
    </w:p>
    <w:p w14:paraId="630A0448">
      <w:r>
        <w:rPr>
          <w:rFonts w:hint="eastAsia"/>
        </w:rPr>
        <w:t>[3]</w:t>
      </w:r>
      <w:r>
        <w:rPr>
          <w:rFonts w:hint="eastAsia"/>
        </w:rPr>
        <w:tab/>
      </w:r>
      <w:r>
        <w:rPr>
          <w:rFonts w:hint="eastAsia"/>
        </w:rPr>
        <w:t>米尔德. 膜技术基本原理[M]// 北京: 清华大学出版社, 1999: 221.</w:t>
      </w:r>
    </w:p>
    <w:p w14:paraId="05473103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3、论文集</w:t>
      </w:r>
    </w:p>
    <w:p w14:paraId="6D3C83EB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文章标题[C]//文集名. 出版者, 出版年: 页码.</w:t>
      </w:r>
    </w:p>
    <w:p w14:paraId="15DEC4AC">
      <w:r>
        <w:rPr>
          <w:rFonts w:hint="eastAsia"/>
        </w:rPr>
        <w:t>[4]  秦余春, 李保安. 换热器用复合材料中空纤维的制备[C]// 中国膜科学与技术报告会. 中国膜工业协会, 2010.</w:t>
      </w:r>
    </w:p>
    <w:p w14:paraId="44198A54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4、专利</w:t>
      </w:r>
    </w:p>
    <w:p w14:paraId="372881AB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申请者.专利题名[P].国别，专利文献种类，专利号.出版（或申请）年月日.</w:t>
      </w:r>
    </w:p>
    <w:p w14:paraId="471AC054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5、标准</w:t>
      </w:r>
    </w:p>
    <w:p w14:paraId="46837E0A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发布单位.技术标准代号 技术标准名称[S].出版地：出版者，出版年，页码.</w:t>
      </w:r>
    </w:p>
    <w:p w14:paraId="57236673">
      <w:r>
        <w:rPr>
          <w:rFonts w:hint="eastAsia"/>
        </w:rPr>
        <w:t>[5]</w:t>
      </w:r>
      <w:r>
        <w:rPr>
          <w:rFonts w:hint="eastAsia"/>
        </w:rPr>
        <w:tab/>
      </w:r>
      <w:r>
        <w:rPr>
          <w:rFonts w:hint="eastAsia"/>
        </w:rPr>
        <w:t>中华人民共和国国家质量监督检验检疫总局. GB/T 7714—2015 信息与文献[S]. 北京: 中国标准出版社, 2015.</w:t>
      </w:r>
    </w:p>
    <w:p w14:paraId="2CC0A67D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6、学位论文与科技报告</w:t>
      </w:r>
    </w:p>
    <w:p w14:paraId="196A1C6B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论文或报告名称[D]. 出版地: 出版者, 出版年.</w:t>
      </w:r>
    </w:p>
    <w:p w14:paraId="53327EF3">
      <w:r>
        <w:rPr>
          <w:rFonts w:hint="eastAsia"/>
        </w:rPr>
        <w:t>[6]</w:t>
      </w:r>
      <w:r>
        <w:rPr>
          <w:rFonts w:hint="eastAsia"/>
        </w:rPr>
        <w:tab/>
      </w:r>
      <w:r>
        <w:rPr>
          <w:rFonts w:hint="eastAsia"/>
        </w:rPr>
        <w:t>谭雷. 煤气甲烷化反应器数学模拟[D]. 上海: 华东理工大学, 2013.</w:t>
      </w:r>
    </w:p>
    <w:p w14:paraId="5A5E07DD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7、电子文献</w:t>
      </w:r>
    </w:p>
    <w:p w14:paraId="0472FF78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主要责任者. 题名[</w:t>
      </w:r>
      <w:r>
        <w:rPr>
          <w:color w:val="4F81BD" w:themeColor="accent1"/>
          <w14:textFill>
            <w14:solidFill>
              <w14:schemeClr w14:val="accent1"/>
            </w14:solidFill>
          </w14:textFill>
        </w:rPr>
        <w:t>EB/OL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]. 出版地: 出版者, 出版年[引用日期]. 获取和访问路径.</w:t>
      </w:r>
    </w:p>
    <w:p w14:paraId="1A71E2BC">
      <w:r>
        <w:t>[</w:t>
      </w:r>
      <w:r>
        <w:rPr>
          <w:rFonts w:hint="eastAsia"/>
        </w:rPr>
        <w:t>7</w:t>
      </w:r>
      <w:r>
        <w:t>]</w:t>
      </w:r>
      <w:r>
        <w:tab/>
      </w:r>
      <w:r>
        <w:t>Online Computer Library Center, Inc. About OCLC: history of cooperation[EB/OL]. [2012-03-27]. http://www. oclc.org/ about/cooperation.en.html.</w:t>
      </w:r>
    </w:p>
    <w:p w14:paraId="663BA950">
      <w:pPr>
        <w:jc w:val="center"/>
      </w:pPr>
    </w:p>
    <w:p w14:paraId="713E1477"/>
    <w:p w14:paraId="67A8CDCF">
      <w:pPr>
        <w:jc w:val="center"/>
      </w:pPr>
    </w:p>
    <w:p w14:paraId="52D8BEC6">
      <w:pPr>
        <w:jc w:val="center"/>
      </w:pPr>
      <w:r>
        <w:rPr>
          <w:rFonts w:hint="eastAsia"/>
        </w:rPr>
        <w:t>题目（英文）</w:t>
      </w:r>
    </w:p>
    <w:p w14:paraId="4C1A3CD6">
      <w:pPr>
        <w:jc w:val="center"/>
      </w:pPr>
      <w:r>
        <w:rPr>
          <w:rFonts w:hint="eastAsia"/>
        </w:rPr>
        <w:t>作者（英文）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例：LI Lei, HAN Meimei 通讯作者不需要加星号</w:t>
      </w:r>
    </w:p>
    <w:p w14:paraId="6799D6F0">
      <w:pPr>
        <w:jc w:val="center"/>
      </w:pPr>
      <w:r>
        <w:rPr>
          <w:rFonts w:hint="eastAsia"/>
        </w:rPr>
        <w:t>单位（英文）</w:t>
      </w:r>
    </w:p>
    <w:p w14:paraId="20129D38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Abstract: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英文摘要符合英文语法的文字语言、逻辑思维清晰，英文语法正确、用词的准确专业，不能只是逐字逐句翻译中文摘要，必须包含目的、方法、结果、结论。</w:t>
      </w:r>
    </w:p>
    <w:p w14:paraId="076A75E9">
      <w:r>
        <w:rPr>
          <w:rFonts w:hint="eastAsia"/>
        </w:rPr>
        <w:t>Key words: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与中文关键词一致，选词准确专业</w:t>
      </w:r>
    </w:p>
    <w:p w14:paraId="2E1E1589"/>
    <w:p w14:paraId="1313BEE6">
      <w:pPr>
        <w:spacing w:line="370" w:lineRule="auto"/>
        <w:ind w:right="960" w:firstLine="562" w:firstLineChars="200"/>
        <w:rPr>
          <w:rFonts w:ascii="黑体" w:hAnsi="黑体" w:eastAsia="黑体" w:cs="Times New Roman"/>
          <w:b/>
          <w:bCs/>
          <w:sz w:val="28"/>
          <w:szCs w:val="28"/>
        </w:rPr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 w14:paraId="725FB8E9">
      <w:pPr>
        <w:pStyle w:val="16"/>
      </w:pPr>
      <w:r>
        <w:rPr>
          <w:rFonts w:hint="eastAsia"/>
        </w:rPr>
        <w:t>收稿日期：0000-00-00；修改稿收到日期：0000-00-00</w:t>
      </w:r>
    </w:p>
    <w:p w14:paraId="1BD15EE5">
      <w:pPr>
        <w:pStyle w:val="16"/>
      </w:pPr>
      <w:r>
        <w:rPr>
          <w:rFonts w:hint="eastAsia"/>
        </w:rPr>
        <w:t>基金项目：项目来源“项目名称”（项目编号）。（一般不接受无项目资助的论文，除非具有重大学术价值。）</w:t>
      </w:r>
    </w:p>
    <w:p w14:paraId="30EECADD">
      <w:pPr>
        <w:pStyle w:val="16"/>
      </w:pPr>
      <w:r>
        <w:rPr>
          <w:rFonts w:hint="eastAsia"/>
        </w:rPr>
        <w:t>第一作者简介：姓名（出生年份-），性别，籍贯，职称，学历，学位，研究方向，E-mail：***@*****</w:t>
      </w:r>
    </w:p>
    <w:p w14:paraId="7F7B7A6D">
      <w:pPr>
        <w:pStyle w:val="16"/>
      </w:pPr>
      <w:r>
        <w:rPr>
          <w:rFonts w:hint="eastAsia"/>
        </w:rPr>
        <w:t>通讯作者，E-mail：***@*****  (若没有通讯作者或通讯作者与第一作者为同一人，不需要此简介)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1"/>
  <w:bordersDoNotSurroundHeader w:val="1"/>
  <w:bordersDoNotSurroundFooter w:val="1"/>
  <w:trackRevisions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7B2"/>
    <w:rsid w:val="00065EA7"/>
    <w:rsid w:val="00090E0D"/>
    <w:rsid w:val="000A27C8"/>
    <w:rsid w:val="0010559E"/>
    <w:rsid w:val="001B3192"/>
    <w:rsid w:val="0020396F"/>
    <w:rsid w:val="00211E7E"/>
    <w:rsid w:val="0023374D"/>
    <w:rsid w:val="004168C2"/>
    <w:rsid w:val="0050704C"/>
    <w:rsid w:val="00642799"/>
    <w:rsid w:val="006D6E38"/>
    <w:rsid w:val="006E6FC7"/>
    <w:rsid w:val="007F26B3"/>
    <w:rsid w:val="008F7BFD"/>
    <w:rsid w:val="00901F85"/>
    <w:rsid w:val="009256AE"/>
    <w:rsid w:val="009B6936"/>
    <w:rsid w:val="009C025D"/>
    <w:rsid w:val="009C4DDF"/>
    <w:rsid w:val="00A7451F"/>
    <w:rsid w:val="00A80B4B"/>
    <w:rsid w:val="00AC086A"/>
    <w:rsid w:val="00B52629"/>
    <w:rsid w:val="00B64564"/>
    <w:rsid w:val="00B72FA2"/>
    <w:rsid w:val="00B87522"/>
    <w:rsid w:val="00C025FA"/>
    <w:rsid w:val="00C0765C"/>
    <w:rsid w:val="00C23FFF"/>
    <w:rsid w:val="00DA7E53"/>
    <w:rsid w:val="00E144C6"/>
    <w:rsid w:val="00E162CF"/>
    <w:rsid w:val="00E2316C"/>
    <w:rsid w:val="00EA3BAF"/>
    <w:rsid w:val="00EE07B2"/>
    <w:rsid w:val="00F42917"/>
    <w:rsid w:val="00F50942"/>
    <w:rsid w:val="00F52D5B"/>
    <w:rsid w:val="00F6420E"/>
    <w:rsid w:val="00F85609"/>
    <w:rsid w:val="012E6970"/>
    <w:rsid w:val="076532D4"/>
    <w:rsid w:val="07CA38D3"/>
    <w:rsid w:val="08CC67C9"/>
    <w:rsid w:val="12F971C9"/>
    <w:rsid w:val="16A04C46"/>
    <w:rsid w:val="181B5077"/>
    <w:rsid w:val="252E553A"/>
    <w:rsid w:val="26D20FF7"/>
    <w:rsid w:val="35174BA9"/>
    <w:rsid w:val="35C12962"/>
    <w:rsid w:val="42324DA6"/>
    <w:rsid w:val="45EF04FC"/>
    <w:rsid w:val="4C1E4213"/>
    <w:rsid w:val="4FBD1F95"/>
    <w:rsid w:val="50306C0B"/>
    <w:rsid w:val="5314426D"/>
    <w:rsid w:val="56A243B3"/>
    <w:rsid w:val="5A2A21F6"/>
    <w:rsid w:val="5D281324"/>
    <w:rsid w:val="5DD967A3"/>
    <w:rsid w:val="5EBE006A"/>
    <w:rsid w:val="60C70084"/>
    <w:rsid w:val="6174770C"/>
    <w:rsid w:val="62AA45FB"/>
    <w:rsid w:val="642301C1"/>
    <w:rsid w:val="68C161FA"/>
    <w:rsid w:val="6BB206A8"/>
    <w:rsid w:val="6BCF3FC4"/>
    <w:rsid w:val="6C483AC1"/>
    <w:rsid w:val="70053434"/>
    <w:rsid w:val="73230B65"/>
    <w:rsid w:val="746F1200"/>
    <w:rsid w:val="74C13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376092" w:themeColor="accent1" w:themeShade="BF"/>
      <w:sz w:val="48"/>
      <w:szCs w:val="48"/>
    </w:rPr>
  </w:style>
  <w:style w:type="paragraph" w:styleId="3">
    <w:name w:val="heading 2"/>
    <w:basedOn w:val="1"/>
    <w:next w:val="1"/>
    <w:link w:val="23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376092" w:themeColor="accent1" w:themeShade="BF"/>
      <w:sz w:val="40"/>
      <w:szCs w:val="40"/>
    </w:rPr>
  </w:style>
  <w:style w:type="paragraph" w:styleId="4">
    <w:name w:val="heading 3"/>
    <w:basedOn w:val="1"/>
    <w:next w:val="1"/>
    <w:link w:val="24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paragraph" w:styleId="5">
    <w:name w:val="heading 4"/>
    <w:basedOn w:val="1"/>
    <w:next w:val="1"/>
    <w:link w:val="25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376092" w:themeColor="accent1" w:themeShade="BF"/>
      <w:sz w:val="28"/>
      <w:szCs w:val="28"/>
    </w:rPr>
  </w:style>
  <w:style w:type="paragraph" w:styleId="6">
    <w:name w:val="heading 5"/>
    <w:basedOn w:val="1"/>
    <w:next w:val="1"/>
    <w:link w:val="26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376092" w:themeColor="accent1" w:themeShade="BF"/>
      <w:sz w:val="24"/>
      <w:szCs w:val="24"/>
    </w:rPr>
  </w:style>
  <w:style w:type="paragraph" w:styleId="7">
    <w:name w:val="heading 6"/>
    <w:basedOn w:val="1"/>
    <w:next w:val="1"/>
    <w:link w:val="27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376092" w:themeColor="accent1" w:themeShade="BF"/>
    </w:rPr>
  </w:style>
  <w:style w:type="paragraph" w:styleId="8">
    <w:name w:val="heading 7"/>
    <w:basedOn w:val="1"/>
    <w:next w:val="1"/>
    <w:link w:val="28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29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30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Date"/>
    <w:basedOn w:val="1"/>
    <w:next w:val="1"/>
    <w:link w:val="43"/>
    <w:semiHidden/>
    <w:unhideWhenUsed/>
    <w:qFormat/>
    <w:uiPriority w:val="99"/>
    <w:pPr>
      <w:ind w:left="100" w:leftChars="2500"/>
    </w:pPr>
  </w:style>
  <w:style w:type="paragraph" w:styleId="12">
    <w:name w:val="Balloon Text"/>
    <w:basedOn w:val="1"/>
    <w:link w:val="45"/>
    <w:semiHidden/>
    <w:unhideWhenUsed/>
    <w:qFormat/>
    <w:uiPriority w:val="99"/>
    <w:rPr>
      <w:sz w:val="18"/>
      <w:szCs w:val="18"/>
    </w:rPr>
  </w:style>
  <w:style w:type="paragraph" w:styleId="13">
    <w:name w:val="footer"/>
    <w:basedOn w:val="1"/>
    <w:link w:val="4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40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Subtitle"/>
    <w:basedOn w:val="1"/>
    <w:next w:val="1"/>
    <w:link w:val="32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6">
    <w:name w:val="footnote text"/>
    <w:basedOn w:val="1"/>
    <w:link w:val="44"/>
    <w:semiHidden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17">
    <w:name w:val="Title"/>
    <w:basedOn w:val="1"/>
    <w:next w:val="1"/>
    <w:link w:val="31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table" w:styleId="19">
    <w:name w:val="Table Grid"/>
    <w:basedOn w:val="1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1">
    <w:name w:val="Hyperlink"/>
    <w:basedOn w:val="20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22">
    <w:name w:val="标题 1 字符"/>
    <w:basedOn w:val="20"/>
    <w:link w:val="2"/>
    <w:qFormat/>
    <w:uiPriority w:val="9"/>
    <w:rPr>
      <w:rFonts w:asciiTheme="majorHAnsi" w:hAnsiTheme="majorHAnsi" w:eastAsiaTheme="majorEastAsia" w:cstheme="majorBidi"/>
      <w:color w:val="376092" w:themeColor="accent1" w:themeShade="BF"/>
      <w:sz w:val="48"/>
      <w:szCs w:val="48"/>
    </w:rPr>
  </w:style>
  <w:style w:type="character" w:customStyle="1" w:styleId="23">
    <w:name w:val="标题 2 字符"/>
    <w:basedOn w:val="20"/>
    <w:link w:val="3"/>
    <w:semiHidden/>
    <w:qFormat/>
    <w:uiPriority w:val="9"/>
    <w:rPr>
      <w:rFonts w:asciiTheme="majorHAnsi" w:hAnsiTheme="majorHAnsi" w:eastAsiaTheme="majorEastAsia" w:cstheme="majorBidi"/>
      <w:color w:val="376092" w:themeColor="accent1" w:themeShade="BF"/>
      <w:sz w:val="40"/>
      <w:szCs w:val="40"/>
    </w:rPr>
  </w:style>
  <w:style w:type="character" w:customStyle="1" w:styleId="24">
    <w:name w:val="标题 3 字符"/>
    <w:basedOn w:val="20"/>
    <w:link w:val="4"/>
    <w:semiHidden/>
    <w:qFormat/>
    <w:uiPriority w:val="9"/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character" w:customStyle="1" w:styleId="25">
    <w:name w:val="标题 4 字符"/>
    <w:basedOn w:val="20"/>
    <w:link w:val="5"/>
    <w:semiHidden/>
    <w:qFormat/>
    <w:uiPriority w:val="9"/>
    <w:rPr>
      <w:rFonts w:cstheme="majorBidi"/>
      <w:color w:val="376092" w:themeColor="accent1" w:themeShade="BF"/>
      <w:sz w:val="28"/>
      <w:szCs w:val="28"/>
    </w:rPr>
  </w:style>
  <w:style w:type="character" w:customStyle="1" w:styleId="26">
    <w:name w:val="标题 5 字符"/>
    <w:basedOn w:val="20"/>
    <w:link w:val="6"/>
    <w:semiHidden/>
    <w:qFormat/>
    <w:uiPriority w:val="9"/>
    <w:rPr>
      <w:rFonts w:cstheme="majorBidi"/>
      <w:color w:val="376092" w:themeColor="accent1" w:themeShade="BF"/>
      <w:sz w:val="24"/>
      <w:szCs w:val="24"/>
    </w:rPr>
  </w:style>
  <w:style w:type="character" w:customStyle="1" w:styleId="27">
    <w:name w:val="标题 6 字符"/>
    <w:basedOn w:val="20"/>
    <w:link w:val="7"/>
    <w:semiHidden/>
    <w:qFormat/>
    <w:uiPriority w:val="9"/>
    <w:rPr>
      <w:rFonts w:cstheme="majorBidi"/>
      <w:b/>
      <w:bCs/>
      <w:color w:val="376092" w:themeColor="accent1" w:themeShade="BF"/>
    </w:rPr>
  </w:style>
  <w:style w:type="character" w:customStyle="1" w:styleId="28">
    <w:name w:val="标题 7 字符"/>
    <w:basedOn w:val="20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29">
    <w:name w:val="标题 8 字符"/>
    <w:basedOn w:val="20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0">
    <w:name w:val="标题 9 字符"/>
    <w:basedOn w:val="20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1">
    <w:name w:val="标题 字符"/>
    <w:basedOn w:val="20"/>
    <w:link w:val="17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32">
    <w:name w:val="副标题 字符"/>
    <w:basedOn w:val="20"/>
    <w:link w:val="15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33">
    <w:name w:val="Quote"/>
    <w:basedOn w:val="1"/>
    <w:next w:val="1"/>
    <w:link w:val="34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4">
    <w:name w:val="引用 字符"/>
    <w:basedOn w:val="20"/>
    <w:link w:val="33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5">
    <w:name w:val="List Paragraph"/>
    <w:basedOn w:val="1"/>
    <w:qFormat/>
    <w:uiPriority w:val="34"/>
    <w:pPr>
      <w:ind w:left="720"/>
      <w:contextualSpacing/>
    </w:pPr>
  </w:style>
  <w:style w:type="character" w:customStyle="1" w:styleId="36">
    <w:name w:val="明显强调1"/>
    <w:basedOn w:val="20"/>
    <w:qFormat/>
    <w:uiPriority w:val="21"/>
    <w:rPr>
      <w:i/>
      <w:iCs/>
      <w:color w:val="376092" w:themeColor="accent1" w:themeShade="BF"/>
    </w:rPr>
  </w:style>
  <w:style w:type="paragraph" w:styleId="37">
    <w:name w:val="Intense Quote"/>
    <w:basedOn w:val="1"/>
    <w:next w:val="1"/>
    <w:link w:val="38"/>
    <w:qFormat/>
    <w:uiPriority w:val="30"/>
    <w:pPr>
      <w:pBdr>
        <w:top w:val="single" w:color="366091" w:themeColor="accent1" w:themeShade="BF" w:sz="4" w:space="10"/>
        <w:bottom w:val="single" w:color="366091" w:themeColor="accent1" w:themeShade="BF" w:sz="4" w:space="10"/>
      </w:pBdr>
      <w:spacing w:before="360" w:after="360"/>
      <w:ind w:left="864" w:right="864"/>
      <w:jc w:val="center"/>
    </w:pPr>
    <w:rPr>
      <w:i/>
      <w:iCs/>
      <w:color w:val="376092" w:themeColor="accent1" w:themeShade="BF"/>
    </w:rPr>
  </w:style>
  <w:style w:type="character" w:customStyle="1" w:styleId="38">
    <w:name w:val="明显引用 字符"/>
    <w:basedOn w:val="20"/>
    <w:link w:val="37"/>
    <w:qFormat/>
    <w:uiPriority w:val="30"/>
    <w:rPr>
      <w:i/>
      <w:iCs/>
      <w:color w:val="376092" w:themeColor="accent1" w:themeShade="BF"/>
    </w:rPr>
  </w:style>
  <w:style w:type="character" w:customStyle="1" w:styleId="39">
    <w:name w:val="明显参考1"/>
    <w:basedOn w:val="20"/>
    <w:qFormat/>
    <w:uiPriority w:val="32"/>
    <w:rPr>
      <w:b/>
      <w:bCs/>
      <w:smallCaps/>
      <w:color w:val="376092" w:themeColor="accent1" w:themeShade="BF"/>
      <w:spacing w:val="5"/>
    </w:rPr>
  </w:style>
  <w:style w:type="character" w:customStyle="1" w:styleId="40">
    <w:name w:val="页眉 字符"/>
    <w:basedOn w:val="20"/>
    <w:link w:val="14"/>
    <w:qFormat/>
    <w:uiPriority w:val="99"/>
    <w:rPr>
      <w:sz w:val="18"/>
      <w:szCs w:val="18"/>
    </w:rPr>
  </w:style>
  <w:style w:type="character" w:customStyle="1" w:styleId="41">
    <w:name w:val="页脚 字符"/>
    <w:basedOn w:val="20"/>
    <w:link w:val="13"/>
    <w:qFormat/>
    <w:uiPriority w:val="99"/>
    <w:rPr>
      <w:sz w:val="18"/>
      <w:szCs w:val="18"/>
    </w:rPr>
  </w:style>
  <w:style w:type="character" w:customStyle="1" w:styleId="42">
    <w:name w:val="Unresolved Mention"/>
    <w:basedOn w:val="20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43">
    <w:name w:val="日期 字符"/>
    <w:basedOn w:val="20"/>
    <w:link w:val="11"/>
    <w:semiHidden/>
    <w:qFormat/>
    <w:uiPriority w:val="99"/>
  </w:style>
  <w:style w:type="character" w:customStyle="1" w:styleId="44">
    <w:name w:val="脚注文本 字符"/>
    <w:basedOn w:val="20"/>
    <w:link w:val="16"/>
    <w:semiHidden/>
    <w:qFormat/>
    <w:uiPriority w:val="99"/>
    <w:rPr>
      <w:sz w:val="18"/>
      <w:szCs w:val="18"/>
    </w:rPr>
  </w:style>
  <w:style w:type="character" w:customStyle="1" w:styleId="45">
    <w:name w:val="批注框文本 字符"/>
    <w:basedOn w:val="20"/>
    <w:link w:val="1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8" Type="http://schemas.openxmlformats.org/officeDocument/2006/relationships/fontTable" Target="fontTable.xml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4020</Words>
  <Characters>4449</Characters>
  <Lines>44</Lines>
  <Paragraphs>12</Paragraphs>
  <TotalTime>2</TotalTime>
  <ScaleCrop>false</ScaleCrop>
  <LinksUpToDate>false</LinksUpToDate>
  <CharactersWithSpaces>4617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5T03:18:00Z</dcterms:created>
  <dc:creator>Qin Chen</dc:creator>
  <cp:lastModifiedBy>暖暖（王秀）</cp:lastModifiedBy>
  <dcterms:modified xsi:type="dcterms:W3CDTF">2026-01-09T08:07:21Z</dcterms:modified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WFkYjZiMzk1ZDM5ZTU0Njc0YTc5M2U4YmVhNjY0MDciLCJ1c2VySWQiOiIyNzI1ODY5OTYifQ==</vt:lpwstr>
  </property>
  <property fmtid="{D5CDD505-2E9C-101B-9397-08002B2CF9AE}" pid="3" name="KSOProductBuildVer">
    <vt:lpwstr>2052-12.1.0.24034</vt:lpwstr>
  </property>
  <property fmtid="{D5CDD505-2E9C-101B-9397-08002B2CF9AE}" pid="4" name="ICV">
    <vt:lpwstr>2ED4C091DB8C4984AF265DEEEA85060F_12</vt:lpwstr>
  </property>
</Properties>
</file>